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611D" w:rsidRPr="00621A3D" w:rsidRDefault="00621A3D">
      <w:pPr>
        <w:rPr>
          <w:color w:val="000000" w:themeColor="text1"/>
        </w:rPr>
      </w:pPr>
      <w:r>
        <w:rPr>
          <w:color w:val="000000" w:themeColor="text1"/>
        </w:rPr>
        <w:t>Int</w:t>
      </w:r>
      <w:r w:rsidR="00A64E43">
        <w:rPr>
          <w:color w:val="000000" w:themeColor="text1"/>
        </w:rPr>
        <w:t>egrated</w:t>
      </w:r>
      <w:r>
        <w:rPr>
          <w:color w:val="000000" w:themeColor="text1"/>
        </w:rPr>
        <w:t xml:space="preserve"> 3 </w:t>
      </w:r>
      <w:r w:rsidR="00F4511F" w:rsidRPr="00621A3D">
        <w:rPr>
          <w:color w:val="000000" w:themeColor="text1"/>
        </w:rPr>
        <w:t>C</w:t>
      </w:r>
      <w:r>
        <w:rPr>
          <w:color w:val="000000" w:themeColor="text1"/>
        </w:rPr>
        <w:t xml:space="preserve">hapter </w:t>
      </w:r>
      <w:r w:rsidR="00F4511F" w:rsidRPr="00621A3D">
        <w:rPr>
          <w:color w:val="000000" w:themeColor="text1"/>
        </w:rPr>
        <w:t xml:space="preserve">1 </w:t>
      </w:r>
      <w:r w:rsidR="00AF7791">
        <w:rPr>
          <w:color w:val="000000" w:themeColor="text1"/>
        </w:rPr>
        <w:t xml:space="preserve">Review for Test (NEXT CLASS)                   </w:t>
      </w:r>
      <w:r w:rsidR="00F4511F" w:rsidRPr="00621A3D">
        <w:rPr>
          <w:color w:val="000000" w:themeColor="text1"/>
        </w:rPr>
        <w:t>Name _____________</w:t>
      </w:r>
      <w:r>
        <w:rPr>
          <w:color w:val="000000" w:themeColor="text1"/>
        </w:rPr>
        <w:t xml:space="preserve">___________________ Per ______ </w:t>
      </w:r>
    </w:p>
    <w:tbl>
      <w:tblPr>
        <w:tblStyle w:val="TableGrid"/>
        <w:tblW w:w="11178" w:type="dxa"/>
        <w:tblLayout w:type="fixed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878"/>
        <w:gridCol w:w="630"/>
        <w:gridCol w:w="7"/>
        <w:gridCol w:w="1163"/>
        <w:gridCol w:w="4500"/>
      </w:tblGrid>
      <w:tr w:rsidR="00621A3D" w:rsidRPr="00621A3D" w:rsidTr="00254BBA">
        <w:tc>
          <w:tcPr>
            <w:tcW w:w="4878" w:type="dxa"/>
            <w:tcBorders>
              <w:left w:val="nil"/>
            </w:tcBorders>
          </w:tcPr>
          <w:p w:rsidR="00933F29" w:rsidRDefault="003F611D" w:rsidP="00933F29">
            <w:pPr>
              <w:pStyle w:val="TableContents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1. Given </w:t>
            </w:r>
            <w:r w:rsidR="00EC3F9A"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15pt" o:ole="">
                  <v:imagedata r:id="rId8" o:title=""/>
                </v:shape>
                <o:OLEObject Type="Embed" ProgID="Equation.DSMT4" ShapeID="_x0000_i1025" DrawAspect="Content" ObjectID="_1630755393" r:id="rId9"/>
              </w:object>
            </w:r>
          </w:p>
          <w:p w:rsidR="005C6E88" w:rsidRPr="00621A3D" w:rsidRDefault="003F611D" w:rsidP="00AF7791">
            <w:pPr>
              <w:pStyle w:val="TableContents"/>
              <w:spacing w:after="120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Find</w:t>
            </w:r>
            <w:r w:rsidR="004F1E61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:</w: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</w:p>
          <w:p w:rsidR="0072278A" w:rsidRDefault="0055054A" w:rsidP="00621A3D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a</w:t>
            </w:r>
            <w:r w:rsidR="004F1E61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) </w:t>
            </w:r>
            <w:r w:rsidR="00BB62FC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EC3F9A"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560" w:dyaOrig="300">
                <v:shape id="_x0000_i1026" type="#_x0000_t75" style="width:27.75pt;height:15pt" o:ole="">
                  <v:imagedata r:id="rId10" o:title=""/>
                </v:shape>
                <o:OLEObject Type="Embed" ProgID="Equation.DSMT4" ShapeID="_x0000_i1026" DrawAspect="Content" ObjectID="_1630755394" r:id="rId11"/>
              </w:object>
            </w:r>
          </w:p>
          <w:p w:rsidR="00AF7791" w:rsidRDefault="00AF7791" w:rsidP="00621A3D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EC3F9A" w:rsidRDefault="00EC3F9A" w:rsidP="00621A3D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B924E0" w:rsidRDefault="00B924E0" w:rsidP="00621A3D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72278A" w:rsidRDefault="0055054A" w:rsidP="00621A3D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b</w:t>
            </w:r>
            <w:r w:rsidR="00000210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) </w:t>
            </w:r>
            <w:r w:rsidR="00000210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000210" w:rsidRPr="006D4F14">
              <w:rPr>
                <w:rFonts w:asciiTheme="minorHAnsi" w:hAnsiTheme="minorHAnsi"/>
                <w:color w:val="000000" w:themeColor="text1"/>
                <w:position w:val="-6"/>
                <w:sz w:val="22"/>
                <w:szCs w:val="22"/>
              </w:rPr>
              <w:object w:dxaOrig="180" w:dyaOrig="200">
                <v:shape id="_x0000_i1027" type="#_x0000_t75" style="width:9pt;height:10.5pt" o:ole="">
                  <v:imagedata r:id="rId12" o:title=""/>
                </v:shape>
                <o:OLEObject Type="Embed" ProgID="Equation.DSMT4" ShapeID="_x0000_i1027" DrawAspect="Content" ObjectID="_1630755395" r:id="rId13"/>
              </w:object>
            </w:r>
            <w:r w:rsidR="00AF6E6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000210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if</w:t>
            </w:r>
            <w:r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859" w:dyaOrig="300">
                <v:shape id="_x0000_i1028" type="#_x0000_t75" style="width:43.5pt;height:15pt" o:ole="">
                  <v:imagedata r:id="rId14" o:title=""/>
                </v:shape>
                <o:OLEObject Type="Embed" ProgID="Equation.DSMT4" ShapeID="_x0000_i1028" DrawAspect="Content" ObjectID="_1630755396" r:id="rId15"/>
              </w:object>
            </w:r>
          </w:p>
          <w:p w:rsidR="00AF7791" w:rsidRDefault="00AF7791" w:rsidP="00621A3D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B924E0" w:rsidRDefault="00B924E0" w:rsidP="00621A3D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B924E0" w:rsidRPr="00621A3D" w:rsidRDefault="00B924E0" w:rsidP="00621A3D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</w:tc>
        <w:tc>
          <w:tcPr>
            <w:tcW w:w="6300" w:type="dxa"/>
            <w:gridSpan w:val="4"/>
            <w:tcBorders>
              <w:right w:val="nil"/>
            </w:tcBorders>
          </w:tcPr>
          <w:p w:rsidR="00336227" w:rsidRDefault="005C6E88" w:rsidP="00336227">
            <w:pPr>
              <w:pStyle w:val="TableContents"/>
              <w:spacing w:after="283"/>
              <w:rPr>
                <w:rFonts w:asciiTheme="minorHAnsi" w:eastAsia="Times New Roman" w:hAnsiTheme="minorHAnsi" w:cs="Times New Roman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2. </w: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Given </w:t>
            </w:r>
            <w:r w:rsidR="00EC3F9A" w:rsidRPr="005C6E88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380" w:dyaOrig="300">
                <v:shape id="_x0000_i1029" type="#_x0000_t75" style="width:69pt;height:15.75pt" o:ole="">
                  <v:imagedata r:id="rId16" o:title=""/>
                </v:shape>
                <o:OLEObject Type="Embed" ProgID="Equation.DSMT4" ShapeID="_x0000_i1029" DrawAspect="Content" ObjectID="_1630755397" r:id="rId17"/>
              </w:objec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and  </w:t>
            </w:r>
            <w:r w:rsidR="00EC3F9A"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700" w:dyaOrig="340">
                <v:shape id="_x0000_i1030" type="#_x0000_t75" style="width:84.75pt;height:18pt" o:ole="">
                  <v:imagedata r:id="rId18" o:title=""/>
                </v:shape>
                <o:OLEObject Type="Embed" ProgID="Equation.DSMT4" ShapeID="_x0000_i1030" DrawAspect="Content" ObjectID="_1630755398" r:id="rId19"/>
              </w:object>
            </w:r>
            <w:r w:rsidR="00336227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.  </w:t>
            </w:r>
            <w:r w:rsidR="00336227" w:rsidRPr="00336227">
              <w:rPr>
                <w:rFonts w:asciiTheme="minorHAnsi" w:eastAsia="Times New Roman" w:hAnsiTheme="minorHAnsi" w:cs="Times New Roman"/>
                <w:sz w:val="22"/>
                <w:szCs w:val="22"/>
              </w:rPr>
              <w:t xml:space="preserve">Arrange the functions </w:t>
            </w:r>
            <w:r w:rsidR="00336227">
              <w:rPr>
                <w:rFonts w:asciiTheme="minorHAnsi" w:eastAsia="Times New Roman" w:hAnsiTheme="minorHAnsi" w:cs="Times New Roman"/>
                <w:sz w:val="22"/>
                <w:szCs w:val="22"/>
              </w:rPr>
              <w:t xml:space="preserve"> </w:t>
            </w:r>
            <w:r w:rsidR="00336227" w:rsidRPr="00336227">
              <w:rPr>
                <w:rFonts w:asciiTheme="minorHAnsi" w:eastAsia="Times New Roman" w:hAnsiTheme="minorHAnsi" w:cs="Times New Roman"/>
                <w:sz w:val="22"/>
                <w:szCs w:val="22"/>
              </w:rPr>
              <w:t xml:space="preserve">so that the output of the first is the input of the second.  </w:t>
            </w:r>
          </w:p>
          <w:p w:rsidR="00336227" w:rsidRPr="00AF7791" w:rsidRDefault="00336227" w:rsidP="00AF7791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336227">
              <w:rPr>
                <w:rFonts w:asciiTheme="minorHAnsi" w:eastAsia="Times New Roman" w:hAnsiTheme="minorHAnsi" w:cs="Times New Roman"/>
                <w:sz w:val="22"/>
                <w:szCs w:val="22"/>
              </w:rPr>
              <w:t xml:space="preserve">Find the final output if the beginning input is </w:t>
            </w:r>
            <w:r w:rsidR="00EC3F9A" w:rsidRPr="00336227">
              <w:rPr>
                <w:rFonts w:asciiTheme="minorHAnsi" w:eastAsia="Times New Roman" w:hAnsiTheme="minorHAnsi" w:cs="Times New Roman"/>
                <w:position w:val="-4"/>
                <w:sz w:val="22"/>
                <w:szCs w:val="22"/>
              </w:rPr>
              <w:object w:dxaOrig="180" w:dyaOrig="240">
                <v:shape id="_x0000_i1031" type="#_x0000_t75" style="width:9pt;height:11.25pt" o:ole="">
                  <v:imagedata r:id="rId20" o:title=""/>
                </v:shape>
                <o:OLEObject Type="Embed" ProgID="Equation.DSMT4" ShapeID="_x0000_i1031" DrawAspect="Content" ObjectID="_1630755399" r:id="rId21"/>
              </w:object>
            </w:r>
            <w:r w:rsidRPr="00336227">
              <w:rPr>
                <w:rFonts w:asciiTheme="minorHAnsi" w:eastAsia="Times New Roman" w:hAnsiTheme="minorHAnsi" w:cs="Times New Roman"/>
                <w:sz w:val="22"/>
                <w:szCs w:val="22"/>
              </w:rPr>
              <w:t xml:space="preserve"> in the order:</w:t>
            </w:r>
          </w:p>
          <w:p w:rsidR="00336227" w:rsidRPr="00336227" w:rsidRDefault="00AF7791" w:rsidP="00336227">
            <w:pPr>
              <w:jc w:val="both"/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 xml:space="preserve">      </w:t>
            </w:r>
            <w:r w:rsidR="00336227">
              <w:rPr>
                <w:rFonts w:eastAsia="Times New Roman" w:cs="Times New Roman"/>
              </w:rPr>
              <w:t xml:space="preserve"> </w:t>
            </w:r>
            <w:r>
              <w:rPr>
                <w:rFonts w:eastAsia="Times New Roman" w:cs="Times New Roman"/>
              </w:rPr>
              <w:t xml:space="preserve">                           </w:t>
            </w:r>
            <w:r w:rsidR="00336227" w:rsidRPr="00336227">
              <w:rPr>
                <w:rFonts w:eastAsia="Times New Roman" w:cs="Times New Roman"/>
                <w:position w:val="-10"/>
              </w:rPr>
              <w:object w:dxaOrig="220" w:dyaOrig="240">
                <v:shape id="_x0000_i1032" type="#_x0000_t75" style="width:10.5pt;height:11.25pt" o:ole="">
                  <v:imagedata r:id="rId22" o:title=""/>
                </v:shape>
                <o:OLEObject Type="Embed" ProgID="Equation.DSMT4" ShapeID="_x0000_i1032" DrawAspect="Content" ObjectID="_1630755400" r:id="rId23"/>
              </w:object>
            </w:r>
            <w:r w:rsidR="00336227">
              <w:rPr>
                <w:rFonts w:eastAsia="Times New Roman" w:cs="Times New Roman"/>
              </w:rPr>
              <w:t>and then</w:t>
            </w:r>
            <w:r w:rsidR="00336227" w:rsidRPr="00336227">
              <w:rPr>
                <w:rFonts w:eastAsia="Times New Roman" w:cs="Times New Roman"/>
                <w:position w:val="-10"/>
              </w:rPr>
              <w:object w:dxaOrig="240" w:dyaOrig="300">
                <v:shape id="_x0000_i1033" type="#_x0000_t75" style="width:11.25pt;height:15pt" o:ole="">
                  <v:imagedata r:id="rId24" o:title=""/>
                </v:shape>
                <o:OLEObject Type="Embed" ProgID="Equation.DSMT4" ShapeID="_x0000_i1033" DrawAspect="Content" ObjectID="_1630755401" r:id="rId25"/>
              </w:object>
            </w:r>
          </w:p>
          <w:p w:rsidR="006D4F14" w:rsidRDefault="006D4F14" w:rsidP="006D4F14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3F611D" w:rsidRDefault="006D4F14" w:rsidP="005C6E88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</w:t>
            </w:r>
          </w:p>
          <w:p w:rsidR="00EC3F9A" w:rsidRDefault="00EC3F9A" w:rsidP="005C6E88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EC3F9A" w:rsidRPr="00621A3D" w:rsidRDefault="00EC3F9A" w:rsidP="005C6E88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</w:tc>
      </w:tr>
      <w:tr w:rsidR="00621A3D" w:rsidRPr="00621A3D" w:rsidTr="00254BBA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3500"/>
        </w:trPr>
        <w:tc>
          <w:tcPr>
            <w:tcW w:w="6678" w:type="dxa"/>
            <w:gridSpan w:val="4"/>
          </w:tcPr>
          <w:p w:rsidR="00E6689F" w:rsidRDefault="003F611D" w:rsidP="00CC49BB">
            <w:pPr>
              <w:pStyle w:val="TableContents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3</w:t>
            </w:r>
            <w:r w:rsidR="00CC49BB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.  </w:t>
            </w:r>
            <w:r w:rsidR="00214D3C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What are the domain and range for</w:t>
            </w:r>
            <w:r w:rsidR="002A1F27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the following function</w:t>
            </w:r>
            <w:r w:rsidR="00214D3C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? </w:t>
            </w:r>
            <w:r w:rsidR="006032C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      </w:t>
            </w:r>
          </w:p>
          <w:p w:rsidR="00423C6B" w:rsidRDefault="00423C6B" w:rsidP="00CC49BB">
            <w:pPr>
              <w:pStyle w:val="TableContents"/>
              <w:rPr>
                <w:noProof/>
              </w:rPr>
            </w:pPr>
          </w:p>
          <w:p w:rsidR="00214D3C" w:rsidRPr="00423C6B" w:rsidRDefault="000674F3" w:rsidP="00CC49BB">
            <w:pPr>
              <w:pStyle w:val="TableContents"/>
              <w:rPr>
                <w:rFonts w:asciiTheme="minorHAnsi" w:hAnsiTheme="minorHAnsi"/>
                <w:color w:val="FF0000"/>
                <w:sz w:val="18"/>
                <w:szCs w:val="18"/>
              </w:rPr>
            </w:pPr>
            <w:r>
              <w:rPr>
                <w:noProof/>
                <w:lang w:eastAsia="en-US" w:bidi="ar-SA"/>
              </w:rPr>
              <w:drawing>
                <wp:anchor distT="0" distB="0" distL="114300" distR="114300" simplePos="0" relativeHeight="251664384" behindDoc="0" locked="0" layoutInCell="1" allowOverlap="1" wp14:anchorId="72248DB7" wp14:editId="7F5DA1A2">
                  <wp:simplePos x="0" y="0"/>
                  <wp:positionH relativeFrom="column">
                    <wp:posOffset>313510</wp:posOffset>
                  </wp:positionH>
                  <wp:positionV relativeFrom="paragraph">
                    <wp:posOffset>63500</wp:posOffset>
                  </wp:positionV>
                  <wp:extent cx="1277620" cy="1263015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6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7"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-31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266" t="24191" r="68415" b="40571"/>
                          <a:stretch/>
                        </pic:blipFill>
                        <pic:spPr bwMode="auto">
                          <a:xfrm>
                            <a:off x="0" y="0"/>
                            <a:ext cx="1277620" cy="1263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9737E" w:rsidRPr="00423C6B">
              <w:rPr>
                <w:rFonts w:asciiTheme="minorHAnsi" w:hAnsiTheme="minorHAnsi"/>
                <w:color w:val="FF0000"/>
                <w:sz w:val="18"/>
                <w:szCs w:val="18"/>
              </w:rPr>
              <w:t xml:space="preserve">          </w:t>
            </w:r>
            <w:r w:rsidR="00532EA9" w:rsidRPr="00423C6B">
              <w:rPr>
                <w:rFonts w:asciiTheme="minorHAnsi" w:hAnsiTheme="minorHAnsi"/>
                <w:color w:val="FF0000"/>
                <w:sz w:val="18"/>
                <w:szCs w:val="18"/>
              </w:rPr>
              <w:t xml:space="preserve">                              </w:t>
            </w:r>
            <w:r w:rsidR="003C2A1D" w:rsidRPr="00423C6B">
              <w:rPr>
                <w:rFonts w:asciiTheme="minorHAnsi" w:hAnsiTheme="minorHAnsi"/>
                <w:color w:val="FF0000"/>
                <w:sz w:val="18"/>
                <w:szCs w:val="18"/>
              </w:rPr>
              <w:t xml:space="preserve">                              </w:t>
            </w:r>
            <w:r w:rsidR="00532EA9" w:rsidRPr="00423C6B">
              <w:rPr>
                <w:rFonts w:asciiTheme="minorHAnsi" w:hAnsiTheme="minorHAnsi"/>
                <w:color w:val="FF0000"/>
                <w:sz w:val="18"/>
                <w:szCs w:val="18"/>
              </w:rPr>
              <w:t xml:space="preserve">  </w:t>
            </w:r>
          </w:p>
          <w:p w:rsidR="003C2A1D" w:rsidRDefault="00CC49BB">
            <w:pPr>
              <w:rPr>
                <w:noProof/>
              </w:rPr>
            </w:pPr>
            <w:r w:rsidRPr="00621A3D">
              <w:rPr>
                <w:noProof/>
                <w:color w:val="000000" w:themeColor="text1"/>
              </w:rPr>
              <w:t xml:space="preserve"> </w:t>
            </w:r>
            <w:r w:rsidR="00A83605">
              <w:rPr>
                <w:noProof/>
                <w:color w:val="000000" w:themeColor="text1"/>
              </w:rPr>
              <w:t xml:space="preserve">      </w:t>
            </w:r>
            <w:r w:rsidR="003C2A1D">
              <w:rPr>
                <w:noProof/>
              </w:rPr>
              <w:t xml:space="preserve">                                           </w:t>
            </w:r>
            <w:r w:rsidR="00496059">
              <w:rPr>
                <w:noProof/>
              </w:rPr>
              <w:t xml:space="preserve">      </w:t>
            </w:r>
            <w:r w:rsidR="003C2A1D">
              <w:rPr>
                <w:noProof/>
              </w:rPr>
              <w:t xml:space="preserve">  </w:t>
            </w:r>
            <w:r w:rsidR="006E5C32">
              <w:rPr>
                <w:noProof/>
              </w:rPr>
              <w:t xml:space="preserve">  </w:t>
            </w:r>
          </w:p>
          <w:p w:rsidR="00F4511F" w:rsidRDefault="00AF7791">
            <w:pPr>
              <w:rPr>
                <w:noProof/>
                <w:color w:val="000000" w:themeColor="text1"/>
              </w:rPr>
            </w:pPr>
            <w:r>
              <w:rPr>
                <w:noProof/>
                <w:color w:val="000000" w:themeColor="text1"/>
              </w:rPr>
              <w:t xml:space="preserve">                                                                     D:</w:t>
            </w:r>
          </w:p>
          <w:p w:rsidR="00AF7791" w:rsidRDefault="00AF7791">
            <w:pPr>
              <w:rPr>
                <w:noProof/>
                <w:color w:val="000000" w:themeColor="text1"/>
              </w:rPr>
            </w:pPr>
          </w:p>
          <w:p w:rsidR="00AF7791" w:rsidRDefault="00AF7791">
            <w:pPr>
              <w:rPr>
                <w:noProof/>
                <w:color w:val="000000" w:themeColor="text1"/>
              </w:rPr>
            </w:pPr>
            <w:r>
              <w:rPr>
                <w:noProof/>
                <w:color w:val="000000" w:themeColor="text1"/>
              </w:rPr>
              <w:t xml:space="preserve">                                                                     R:</w:t>
            </w:r>
          </w:p>
          <w:p w:rsidR="00A83605" w:rsidRPr="00621A3D" w:rsidRDefault="00A83605">
            <w:pPr>
              <w:rPr>
                <w:noProof/>
                <w:color w:val="000000" w:themeColor="text1"/>
              </w:rPr>
            </w:pPr>
          </w:p>
          <w:p w:rsidR="00933F29" w:rsidRPr="00AF7791" w:rsidRDefault="00AF7791" w:rsidP="00933F29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               </w:t>
            </w:r>
            <w:r w:rsidR="00312844" w:rsidRPr="00621A3D">
              <w:rPr>
                <w:color w:val="000000" w:themeColor="text1"/>
              </w:rPr>
              <w:t xml:space="preserve">             </w:t>
            </w:r>
            <w:r w:rsidR="00CC49BB" w:rsidRPr="00621A3D">
              <w:rPr>
                <w:color w:val="000000" w:themeColor="text1"/>
              </w:rPr>
              <w:t xml:space="preserve">                              </w:t>
            </w:r>
            <w:r w:rsidR="00312844" w:rsidRPr="00621A3D">
              <w:rPr>
                <w:color w:val="000000" w:themeColor="text1"/>
              </w:rPr>
              <w:t xml:space="preserve">        </w:t>
            </w:r>
            <w:r w:rsidR="006628F7">
              <w:rPr>
                <w:color w:val="000000" w:themeColor="text1"/>
              </w:rPr>
              <w:t xml:space="preserve">  </w:t>
            </w:r>
          </w:p>
        </w:tc>
        <w:tc>
          <w:tcPr>
            <w:tcW w:w="4500" w:type="dxa"/>
          </w:tcPr>
          <w:p w:rsidR="00915525" w:rsidRDefault="006032CD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B5739C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4.</w:t>
            </w:r>
            <w:r w:rsidR="00B5739C">
              <w:rPr>
                <w:color w:val="000000" w:themeColor="text1"/>
              </w:rPr>
              <w:t xml:space="preserve"> </w:t>
            </w:r>
            <w:r w:rsidR="00915525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Given </w:t>
            </w:r>
            <w:r w:rsidR="002A1F27" w:rsidRPr="00915525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240" w:dyaOrig="300">
                <v:shape id="_x0000_i1034" type="#_x0000_t75" style="width:61.5pt;height:15pt" o:ole="">
                  <v:imagedata r:id="rId28" o:title=""/>
                </v:shape>
                <o:OLEObject Type="Embed" ProgID="Equation.DSMT4" ShapeID="_x0000_i1034" DrawAspect="Content" ObjectID="_1630755402" r:id="rId29"/>
              </w:object>
            </w:r>
            <w:r w:rsidR="00915525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and </w:t>
            </w:r>
            <w:r w:rsidR="00915525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2A1F27"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219" w:dyaOrig="300">
                <v:shape id="_x0000_i1035" type="#_x0000_t75" style="width:61.5pt;height:15pt" o:ole="">
                  <v:imagedata r:id="rId30" o:title=""/>
                </v:shape>
                <o:OLEObject Type="Embed" ProgID="Equation.DSMT4" ShapeID="_x0000_i1035" DrawAspect="Content" ObjectID="_1630755403" r:id="rId31"/>
              </w:object>
            </w:r>
            <w:r w:rsidR="00915525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</w:p>
          <w:p w:rsidR="003C5F91" w:rsidRDefault="00D10207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Find:</w:t>
            </w:r>
          </w:p>
          <w:p w:rsidR="003C5F91" w:rsidRDefault="0055054A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a</w:t>
            </w:r>
            <w:r w:rsidR="00915525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)</w:t>
            </w:r>
            <w:r w:rsidR="00915525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6D4F14" w:rsidRPr="00915525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100" w:dyaOrig="300">
                <v:shape id="_x0000_i1036" type="#_x0000_t75" style="width:54.75pt;height:15pt" o:ole="">
                  <v:imagedata r:id="rId32" o:title=""/>
                </v:shape>
                <o:OLEObject Type="Embed" ProgID="Equation.DSMT4" ShapeID="_x0000_i1036" DrawAspect="Content" ObjectID="_1630755404" r:id="rId33"/>
              </w:object>
            </w:r>
          </w:p>
          <w:p w:rsidR="00EC3F9A" w:rsidRDefault="00EC3F9A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72278A" w:rsidRPr="00AF7791" w:rsidRDefault="0055054A" w:rsidP="00AF7791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b</w:t>
            </w:r>
            <w:r w:rsidR="00915525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)</w:t>
            </w:r>
            <w:r w:rsidR="00915525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6D4F14" w:rsidRPr="00915525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020" w:dyaOrig="300">
                <v:shape id="_x0000_i1037" type="#_x0000_t75" style="width:51pt;height:15pt" o:ole="">
                  <v:imagedata r:id="rId34" o:title=""/>
                </v:shape>
                <o:OLEObject Type="Embed" ProgID="Equation.DSMT4" ShapeID="_x0000_i1037" DrawAspect="Content" ObjectID="_1630755405" r:id="rId35"/>
              </w:object>
            </w:r>
          </w:p>
          <w:p w:rsidR="0072278A" w:rsidRDefault="0072278A" w:rsidP="00915525">
            <w:pPr>
              <w:rPr>
                <w:color w:val="000000" w:themeColor="text1"/>
              </w:rPr>
            </w:pPr>
          </w:p>
          <w:p w:rsidR="00EC3F9A" w:rsidRDefault="00EC3F9A" w:rsidP="00915525">
            <w:pPr>
              <w:rPr>
                <w:color w:val="000000" w:themeColor="text1"/>
              </w:rPr>
            </w:pPr>
          </w:p>
          <w:p w:rsidR="00B924E0" w:rsidRDefault="00B924E0" w:rsidP="00915525">
            <w:pPr>
              <w:rPr>
                <w:color w:val="000000" w:themeColor="text1"/>
              </w:rPr>
            </w:pPr>
          </w:p>
          <w:p w:rsidR="00B924E0" w:rsidRDefault="00B924E0" w:rsidP="00915525">
            <w:pPr>
              <w:rPr>
                <w:color w:val="000000" w:themeColor="text1"/>
              </w:rPr>
            </w:pPr>
          </w:p>
          <w:p w:rsidR="00EC3F9A" w:rsidRPr="00621A3D" w:rsidRDefault="00EC3F9A" w:rsidP="00915525">
            <w:pPr>
              <w:rPr>
                <w:color w:val="000000" w:themeColor="text1"/>
              </w:rPr>
            </w:pPr>
          </w:p>
        </w:tc>
      </w:tr>
      <w:tr w:rsidR="00A43EFF" w:rsidRPr="00621A3D" w:rsidTr="00254BBA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440"/>
        </w:trPr>
        <w:tc>
          <w:tcPr>
            <w:tcW w:w="4878" w:type="dxa"/>
            <w:tcBorders>
              <w:top w:val="nil"/>
              <w:bottom w:val="nil"/>
              <w:right w:val="nil"/>
            </w:tcBorders>
          </w:tcPr>
          <w:p w:rsidR="00A43EFF" w:rsidRPr="00621A3D" w:rsidRDefault="007A23BA" w:rsidP="00B924E0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5. G</w:t>
            </w:r>
            <w:r w:rsidR="00B552CF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raph the function</w:t>
            </w:r>
            <w:r w:rsidR="00626046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(be sure to label </w:t>
            </w:r>
            <w:r w:rsidR="00AF6E6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the </w: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asymptotes).</w: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State the domain &amp; range.</w:t>
            </w:r>
          </w:p>
          <w:p w:rsidR="00A43EFF" w:rsidRPr="00621A3D" w:rsidRDefault="007A23BA" w:rsidP="00B924E0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noProof/>
                <w:color w:val="000000" w:themeColor="text1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1076325</wp:posOffset>
                  </wp:positionH>
                  <wp:positionV relativeFrom="paragraph">
                    <wp:posOffset>369570</wp:posOffset>
                  </wp:positionV>
                  <wp:extent cx="1352550" cy="1340509"/>
                  <wp:effectExtent l="0" t="0" r="0" b="0"/>
                  <wp:wrapNone/>
                  <wp:docPr id="3" name="Picture 3" descr="http://www.mathnstuff.com/gif/5x5plan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www.mathnstuff.com/gif/5x5plan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340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A1F27" w:rsidRPr="00B5739C">
              <w:rPr>
                <w:rFonts w:asciiTheme="minorHAnsi" w:hAnsiTheme="minorHAnsi"/>
                <w:color w:val="000000" w:themeColor="text1"/>
                <w:position w:val="-22"/>
                <w:sz w:val="22"/>
                <w:szCs w:val="22"/>
              </w:rPr>
              <w:object w:dxaOrig="1160" w:dyaOrig="580">
                <v:shape id="_x0000_i1038" type="#_x0000_t75" style="width:57.75pt;height:28.5pt" o:ole="">
                  <v:imagedata r:id="rId37" o:title=""/>
                </v:shape>
                <o:OLEObject Type="Embed" ProgID="Equation.DSMT4" ShapeID="_x0000_i1038" DrawAspect="Content" ObjectID="_1630755406" r:id="rId38"/>
              </w:object>
            </w:r>
            <w:r w:rsidR="00A43EFF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</w:p>
          <w:p w:rsidR="00FC0F0B" w:rsidRDefault="00FC0F0B" w:rsidP="00B924E0">
            <w:pPr>
              <w:tabs>
                <w:tab w:val="left" w:pos="3168"/>
              </w:tabs>
              <w:rPr>
                <w:color w:val="000000" w:themeColor="text1"/>
              </w:rPr>
            </w:pPr>
            <w:r>
              <w:rPr>
                <w:color w:val="000000" w:themeColor="text1"/>
              </w:rPr>
              <w:tab/>
            </w:r>
          </w:p>
          <w:p w:rsidR="00A43EFF" w:rsidRDefault="00A43EFF" w:rsidP="00B924E0">
            <w:pPr>
              <w:tabs>
                <w:tab w:val="left" w:pos="1560"/>
              </w:tabs>
              <w:rPr>
                <w:color w:val="000000" w:themeColor="text1"/>
              </w:rPr>
            </w:pPr>
          </w:p>
          <w:p w:rsidR="00B552CF" w:rsidRDefault="00B552CF" w:rsidP="00B924E0">
            <w:pPr>
              <w:tabs>
                <w:tab w:val="left" w:pos="1560"/>
              </w:tabs>
              <w:rPr>
                <w:color w:val="000000" w:themeColor="text1"/>
              </w:rPr>
            </w:pPr>
          </w:p>
          <w:p w:rsidR="007A23BA" w:rsidRDefault="007A23BA" w:rsidP="00B924E0">
            <w:pPr>
              <w:tabs>
                <w:tab w:val="left" w:pos="1560"/>
              </w:tabs>
              <w:rPr>
                <w:color w:val="000000" w:themeColor="text1"/>
              </w:rPr>
            </w:pPr>
          </w:p>
          <w:p w:rsidR="007A23BA" w:rsidRDefault="007A23BA" w:rsidP="00B924E0">
            <w:pPr>
              <w:tabs>
                <w:tab w:val="left" w:pos="1560"/>
              </w:tabs>
              <w:rPr>
                <w:color w:val="000000" w:themeColor="text1"/>
              </w:rPr>
            </w:pPr>
          </w:p>
          <w:p w:rsidR="007A23BA" w:rsidRDefault="007A23BA" w:rsidP="00B924E0">
            <w:pPr>
              <w:tabs>
                <w:tab w:val="left" w:pos="1560"/>
              </w:tabs>
              <w:rPr>
                <w:color w:val="000000" w:themeColor="text1"/>
              </w:rPr>
            </w:pPr>
          </w:p>
          <w:p w:rsidR="007A23BA" w:rsidRDefault="007A23BA" w:rsidP="00B924E0">
            <w:pPr>
              <w:tabs>
                <w:tab w:val="left" w:pos="1560"/>
              </w:tabs>
              <w:rPr>
                <w:color w:val="000000" w:themeColor="text1"/>
              </w:rPr>
            </w:pPr>
          </w:p>
          <w:p w:rsidR="007A23BA" w:rsidRDefault="007A23BA" w:rsidP="00B924E0">
            <w:pPr>
              <w:tabs>
                <w:tab w:val="left" w:pos="1560"/>
              </w:tabs>
              <w:rPr>
                <w:color w:val="000000" w:themeColor="text1"/>
              </w:rPr>
            </w:pPr>
          </w:p>
          <w:p w:rsidR="007A23BA" w:rsidRDefault="007A23BA" w:rsidP="00B924E0">
            <w:pPr>
              <w:tabs>
                <w:tab w:val="left" w:pos="1560"/>
              </w:tabs>
              <w:rPr>
                <w:color w:val="000000" w:themeColor="text1"/>
              </w:rPr>
            </w:pPr>
          </w:p>
          <w:p w:rsidR="007A23BA" w:rsidRDefault="007A23BA" w:rsidP="00B924E0">
            <w:pPr>
              <w:tabs>
                <w:tab w:val="left" w:pos="1560"/>
              </w:tabs>
              <w:rPr>
                <w:color w:val="000000" w:themeColor="text1"/>
              </w:rPr>
            </w:pPr>
          </w:p>
          <w:p w:rsidR="009D7063" w:rsidRPr="00621A3D" w:rsidRDefault="009D7063" w:rsidP="009D7063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>
              <w:rPr>
                <w:noProof/>
                <w:color w:val="000000" w:themeColor="text1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BDF8ED4" wp14:editId="4A7747BC">
                      <wp:simplePos x="0" y="0"/>
                      <wp:positionH relativeFrom="column">
                        <wp:posOffset>2898475</wp:posOffset>
                      </wp:positionH>
                      <wp:positionV relativeFrom="paragraph">
                        <wp:posOffset>34506</wp:posOffset>
                      </wp:positionV>
                      <wp:extent cx="17253" cy="2208362"/>
                      <wp:effectExtent l="0" t="0" r="20955" b="20955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253" cy="220836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7ACE0AE" id="Straight Connector 2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8.25pt,2.7pt" to="229.6pt,17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" strokecolor="black [3040]"/>
                  </w:pict>
                </mc:Fallback>
              </mc:AlternateContent>
            </w:r>
            <w:r w:rsidR="00112AF4">
              <w:rPr>
                <w:noProof/>
                <w:color w:val="000000" w:themeColor="text1"/>
              </w:rPr>
              <w:t>6</w:t>
            </w:r>
            <w:r w:rsidRPr="00621A3D">
              <w:rPr>
                <w:noProof/>
                <w:color w:val="000000" w:themeColor="text1"/>
              </w:rPr>
              <w:t>.</w:t>
            </w:r>
            <w:r w:rsidR="00B552CF">
              <w:rPr>
                <w:noProof/>
                <w:color w:val="000000" w:themeColor="text1"/>
              </w:rPr>
              <w:t xml:space="preserve"> Solve the following equation</w:t>
            </w:r>
            <w:r>
              <w:rPr>
                <w:noProof/>
                <w:color w:val="000000" w:themeColor="text1"/>
              </w:rPr>
              <w:t xml:space="preserve"> using the Zero Product </w:t>
            </w:r>
            <w:r w:rsidRPr="00621A3D">
              <w:rPr>
                <w:noProof/>
                <w:color w:val="000000" w:themeColor="text1"/>
              </w:rPr>
              <w:t>Property:</w:t>
            </w:r>
          </w:p>
          <w:p w:rsidR="009D7063" w:rsidRDefault="009D7063" w:rsidP="009D7063">
            <w:pPr>
              <w:rPr>
                <w:color w:val="000000" w:themeColor="text1"/>
              </w:rPr>
            </w:pPr>
          </w:p>
          <w:p w:rsidR="009D7063" w:rsidRDefault="009D7063" w:rsidP="009D7063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               </w:t>
            </w:r>
            <w:r w:rsidRPr="00CB475A">
              <w:object w:dxaOrig="1140" w:dyaOrig="300">
                <v:shape id="_x0000_i1039" type="#_x0000_t75" style="width:55.5pt;height:15pt" o:ole="">
                  <v:imagedata r:id="rId39" o:title=""/>
                </v:shape>
                <o:OLEObject Type="Embed" ProgID="Equation.DSMT4" ShapeID="_x0000_i1039" DrawAspect="Content" ObjectID="_1630755407" r:id="rId40"/>
              </w:object>
            </w:r>
          </w:p>
          <w:p w:rsidR="009D7063" w:rsidRDefault="009D7063" w:rsidP="009D7063">
            <w:pPr>
              <w:rPr>
                <w:color w:val="000000" w:themeColor="text1"/>
              </w:rPr>
            </w:pPr>
          </w:p>
          <w:p w:rsidR="009D7063" w:rsidRDefault="009D7063" w:rsidP="009D7063">
            <w:pPr>
              <w:rPr>
                <w:color w:val="000000" w:themeColor="text1"/>
              </w:rPr>
            </w:pPr>
          </w:p>
          <w:p w:rsidR="00B924E0" w:rsidRDefault="00B924E0" w:rsidP="009D7063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9D7063" w:rsidRDefault="009D7063" w:rsidP="009D7063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9D7063" w:rsidRDefault="009D7063" w:rsidP="009D7063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9D7063" w:rsidRDefault="009D7063" w:rsidP="009D7063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9D7063" w:rsidRDefault="009D7063" w:rsidP="009D7063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9D7063" w:rsidRDefault="009D7063" w:rsidP="009D7063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9D7063" w:rsidRPr="00A71BD7" w:rsidRDefault="009D7063" w:rsidP="009D7063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</w:tc>
        <w:tc>
          <w:tcPr>
            <w:tcW w:w="6300" w:type="dxa"/>
            <w:gridSpan w:val="4"/>
            <w:tcBorders>
              <w:top w:val="nil"/>
              <w:left w:val="nil"/>
              <w:bottom w:val="nil"/>
            </w:tcBorders>
          </w:tcPr>
          <w:p w:rsidR="00B924E0" w:rsidRDefault="00B924E0" w:rsidP="00B924E0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7A23BA" w:rsidRDefault="007A23BA" w:rsidP="00B924E0">
            <w:pPr>
              <w:rPr>
                <w:noProof/>
                <w:color w:val="000000" w:themeColor="text1"/>
              </w:rPr>
            </w:pPr>
          </w:p>
          <w:p w:rsidR="007A23BA" w:rsidRDefault="007A23BA" w:rsidP="00B924E0">
            <w:pPr>
              <w:rPr>
                <w:noProof/>
                <w:color w:val="000000" w:themeColor="text1"/>
              </w:rPr>
            </w:pPr>
          </w:p>
          <w:p w:rsidR="007A23BA" w:rsidRDefault="007A23BA" w:rsidP="00B924E0">
            <w:pPr>
              <w:rPr>
                <w:noProof/>
                <w:color w:val="000000" w:themeColor="text1"/>
              </w:rPr>
            </w:pPr>
          </w:p>
          <w:p w:rsidR="007A23BA" w:rsidRDefault="007A23BA" w:rsidP="00B924E0">
            <w:pPr>
              <w:rPr>
                <w:noProof/>
                <w:color w:val="000000" w:themeColor="text1"/>
              </w:rPr>
            </w:pPr>
          </w:p>
          <w:p w:rsidR="007A23BA" w:rsidRDefault="007A23BA" w:rsidP="00B924E0">
            <w:pPr>
              <w:rPr>
                <w:noProof/>
                <w:color w:val="000000" w:themeColor="text1"/>
              </w:rPr>
            </w:pPr>
          </w:p>
          <w:p w:rsidR="007A23BA" w:rsidRDefault="007A23BA" w:rsidP="00B924E0">
            <w:pPr>
              <w:rPr>
                <w:noProof/>
                <w:color w:val="000000" w:themeColor="text1"/>
              </w:rPr>
            </w:pPr>
          </w:p>
          <w:p w:rsidR="00B924E0" w:rsidRPr="00621A3D" w:rsidRDefault="00B924E0" w:rsidP="00B924E0">
            <w:pPr>
              <w:rPr>
                <w:color w:val="000000" w:themeColor="text1"/>
              </w:rPr>
            </w:pPr>
            <w:r w:rsidRPr="00621A3D">
              <w:rPr>
                <w:color w:val="000000" w:themeColor="text1"/>
              </w:rPr>
              <w:t xml:space="preserve">D: </w:t>
            </w:r>
          </w:p>
          <w:p w:rsidR="00B924E0" w:rsidRPr="00621A3D" w:rsidRDefault="00B924E0" w:rsidP="00B924E0">
            <w:pPr>
              <w:rPr>
                <w:color w:val="000000" w:themeColor="text1"/>
              </w:rPr>
            </w:pPr>
          </w:p>
          <w:p w:rsidR="00B924E0" w:rsidRPr="00621A3D" w:rsidRDefault="00B924E0" w:rsidP="00B924E0">
            <w:pPr>
              <w:rPr>
                <w:color w:val="000000" w:themeColor="text1"/>
              </w:rPr>
            </w:pPr>
            <w:r w:rsidRPr="00621A3D">
              <w:rPr>
                <w:color w:val="000000" w:themeColor="text1"/>
              </w:rPr>
              <w:t>R:</w:t>
            </w:r>
            <w:bookmarkStart w:id="0" w:name="_GoBack"/>
            <w:bookmarkEnd w:id="0"/>
          </w:p>
          <w:p w:rsidR="00B924E0" w:rsidRDefault="00B924E0" w:rsidP="00B924E0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B924E0" w:rsidRDefault="00B924E0" w:rsidP="00B924E0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B924E0" w:rsidRDefault="00B924E0" w:rsidP="00B924E0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B924E0" w:rsidRDefault="00B924E0" w:rsidP="00B924E0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B924E0" w:rsidRDefault="00B924E0" w:rsidP="00B924E0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B924E0" w:rsidRDefault="00B924E0" w:rsidP="00B924E0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9D7063" w:rsidRPr="00621A3D" w:rsidRDefault="00112AF4" w:rsidP="009D7063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>
              <w:rPr>
                <w:noProof/>
                <w:color w:val="000000" w:themeColor="text1"/>
              </w:rPr>
              <w:lastRenderedPageBreak/>
              <w:t>7</w:t>
            </w:r>
            <w:r w:rsidR="009D7063" w:rsidRPr="00621A3D">
              <w:rPr>
                <w:noProof/>
                <w:color w:val="000000" w:themeColor="text1"/>
              </w:rPr>
              <w:t>.</w:t>
            </w:r>
            <w:r w:rsidR="00B552CF">
              <w:rPr>
                <w:noProof/>
                <w:color w:val="000000" w:themeColor="text1"/>
              </w:rPr>
              <w:t xml:space="preserve"> Solve the following equation</w:t>
            </w:r>
            <w:r w:rsidR="009D7063">
              <w:rPr>
                <w:noProof/>
                <w:color w:val="000000" w:themeColor="text1"/>
              </w:rPr>
              <w:t xml:space="preserve"> </w:t>
            </w:r>
            <w:r w:rsidR="009D7063" w:rsidRPr="00621A3D">
              <w:rPr>
                <w:noProof/>
                <w:color w:val="000000" w:themeColor="text1"/>
              </w:rPr>
              <w:t>using the quadratic formula:</w:t>
            </w:r>
          </w:p>
          <w:p w:rsidR="009D7063" w:rsidRDefault="009D7063" w:rsidP="009D7063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9D7063" w:rsidRPr="003C5F91" w:rsidRDefault="009D7063" w:rsidP="009D7063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9D7063" w:rsidRPr="0055054A" w:rsidRDefault="009D7063" w:rsidP="009D7063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>
              <w:t xml:space="preserve">                 </w:t>
            </w:r>
            <w:r w:rsidRPr="00CB475A">
              <w:object w:dxaOrig="1440" w:dyaOrig="300">
                <v:shape id="_x0000_i1040" type="#_x0000_t75" style="width:1in;height:15pt" o:ole="">
                  <v:imagedata r:id="rId41" o:title=""/>
                </v:shape>
                <o:OLEObject Type="Embed" ProgID="Equation.DSMT4" ShapeID="_x0000_i1040" DrawAspect="Content" ObjectID="_1630755408" r:id="rId42"/>
              </w:object>
            </w:r>
          </w:p>
          <w:p w:rsidR="00B924E0" w:rsidRDefault="00B924E0" w:rsidP="00B924E0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302558" w:rsidRPr="00621A3D" w:rsidRDefault="00302558" w:rsidP="00B924E0">
            <w:pPr>
              <w:tabs>
                <w:tab w:val="left" w:pos="2508"/>
              </w:tabs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</w:tc>
      </w:tr>
      <w:tr w:rsidR="00FC0F0B" w:rsidRPr="00621A3D" w:rsidTr="00254BBA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350"/>
        </w:trPr>
        <w:tc>
          <w:tcPr>
            <w:tcW w:w="11178" w:type="dxa"/>
            <w:gridSpan w:val="5"/>
            <w:tcBorders>
              <w:top w:val="nil"/>
              <w:bottom w:val="nil"/>
            </w:tcBorders>
          </w:tcPr>
          <w:p w:rsidR="00254BBA" w:rsidRDefault="00254BBA" w:rsidP="00FC0F0B">
            <w:pPr>
              <w:rPr>
                <w:color w:val="000000" w:themeColor="text1"/>
              </w:rPr>
            </w:pPr>
          </w:p>
          <w:p w:rsidR="00FC0F0B" w:rsidRDefault="00112AF4" w:rsidP="00FC0F0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8</w:t>
            </w:r>
            <w:r w:rsidR="00FC0F0B" w:rsidRPr="00EC3F9A">
              <w:rPr>
                <w:color w:val="000000" w:themeColor="text1"/>
              </w:rPr>
              <w:t>.  Find the x and y intercepts of the following.  Show your work.</w:t>
            </w:r>
          </w:p>
        </w:tc>
      </w:tr>
      <w:tr w:rsidR="00A43EFF" w:rsidRPr="00621A3D" w:rsidTr="00254BBA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3167"/>
        </w:trPr>
        <w:tc>
          <w:tcPr>
            <w:tcW w:w="5508" w:type="dxa"/>
            <w:gridSpan w:val="2"/>
            <w:tcBorders>
              <w:top w:val="nil"/>
              <w:bottom w:val="nil"/>
              <w:right w:val="nil"/>
            </w:tcBorders>
          </w:tcPr>
          <w:p w:rsidR="0055054A" w:rsidRDefault="0055054A" w:rsidP="00302558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    </w:t>
            </w:r>
          </w:p>
          <w:p w:rsidR="009D7063" w:rsidRPr="00254BBA" w:rsidRDefault="0055054A" w:rsidP="00254BBA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             </w:t>
            </w:r>
            <w:r w:rsidR="00FC0F0B" w:rsidRPr="00621A3D">
              <w:rPr>
                <w:color w:val="000000" w:themeColor="text1"/>
              </w:rPr>
              <w:t xml:space="preserve"> </w:t>
            </w:r>
            <w:r w:rsidR="002A1F27" w:rsidRPr="00CB475A">
              <w:rPr>
                <w:color w:val="000000" w:themeColor="text1"/>
                <w:position w:val="-10"/>
              </w:rPr>
              <w:object w:dxaOrig="1160" w:dyaOrig="300">
                <v:shape id="_x0000_i1041" type="#_x0000_t75" style="width:57.75pt;height:15pt" o:ole="">
                  <v:imagedata r:id="rId43" o:title=""/>
                </v:shape>
                <o:OLEObject Type="Embed" ProgID="Equation.DSMT4" ShapeID="_x0000_i1041" DrawAspect="Content" ObjectID="_1630755409" r:id="rId44"/>
              </w:object>
            </w:r>
          </w:p>
        </w:tc>
        <w:tc>
          <w:tcPr>
            <w:tcW w:w="5670" w:type="dxa"/>
            <w:gridSpan w:val="3"/>
            <w:tcBorders>
              <w:top w:val="nil"/>
              <w:left w:val="nil"/>
              <w:bottom w:val="nil"/>
            </w:tcBorders>
          </w:tcPr>
          <w:p w:rsidR="00FC0F0B" w:rsidRDefault="00FC0F0B" w:rsidP="00621A3D">
            <w:pPr>
              <w:rPr>
                <w:color w:val="000000" w:themeColor="text1"/>
              </w:rPr>
            </w:pPr>
          </w:p>
          <w:p w:rsidR="00CB475A" w:rsidRDefault="00CB475A" w:rsidP="00621A3D">
            <w:pPr>
              <w:rPr>
                <w:color w:val="000000" w:themeColor="text1"/>
              </w:rPr>
            </w:pPr>
          </w:p>
          <w:p w:rsidR="00A43EFF" w:rsidRPr="00621A3D" w:rsidRDefault="00CB475A" w:rsidP="00621A3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           </w:t>
            </w:r>
          </w:p>
          <w:p w:rsidR="00A43EFF" w:rsidRDefault="00A43EFF" w:rsidP="00863BB9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CF3C2D" w:rsidRDefault="00CF3C2D" w:rsidP="00863BB9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302558" w:rsidRDefault="00302558" w:rsidP="00863BB9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BD1201" w:rsidRDefault="00BD1201" w:rsidP="00863BB9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302558" w:rsidRPr="00621A3D" w:rsidRDefault="00302558" w:rsidP="00863BB9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</w:tc>
      </w:tr>
      <w:tr w:rsidR="00A43EFF" w:rsidRPr="00621A3D" w:rsidTr="00254BBA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323"/>
        </w:trPr>
        <w:tc>
          <w:tcPr>
            <w:tcW w:w="11178" w:type="dxa"/>
            <w:gridSpan w:val="5"/>
            <w:tcBorders>
              <w:top w:val="nil"/>
              <w:bottom w:val="nil"/>
            </w:tcBorders>
          </w:tcPr>
          <w:p w:rsidR="00A43EFF" w:rsidRDefault="00112AF4" w:rsidP="00863BB9">
            <w:pPr>
              <w:pStyle w:val="TableContents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9</w:t>
            </w:r>
            <w:r w:rsidR="00F85851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.  Solve </w:t>
            </w:r>
            <w:r w:rsidR="00A43EFF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for </w:t>
            </w:r>
            <w:r w:rsidR="00CB475A" w:rsidRPr="00CB475A">
              <w:rPr>
                <w:rFonts w:asciiTheme="minorHAnsi" w:hAnsiTheme="minorHAnsi"/>
                <w:color w:val="000000" w:themeColor="text1"/>
                <w:position w:val="-6"/>
                <w:sz w:val="22"/>
                <w:szCs w:val="22"/>
              </w:rPr>
              <w:object w:dxaOrig="180" w:dyaOrig="200">
                <v:shape id="_x0000_i1042" type="#_x0000_t75" style="width:9pt;height:10.5pt" o:ole="">
                  <v:imagedata r:id="rId45" o:title=""/>
                </v:shape>
                <o:OLEObject Type="Embed" ProgID="Equation.DSMT4" ShapeID="_x0000_i1042" DrawAspect="Content" ObjectID="_1630755410" r:id="rId46"/>
              </w:object>
            </w:r>
            <w:r w:rsidR="00A43EFF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.  Show your work.</w:t>
            </w:r>
          </w:p>
          <w:p w:rsidR="00254BBA" w:rsidRPr="00621A3D" w:rsidRDefault="00254BBA" w:rsidP="00863BB9">
            <w:pPr>
              <w:pStyle w:val="TableContents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</w:tc>
      </w:tr>
      <w:tr w:rsidR="00A43EFF" w:rsidRPr="00621A3D" w:rsidTr="00254BBA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3140"/>
        </w:trPr>
        <w:tc>
          <w:tcPr>
            <w:tcW w:w="5508" w:type="dxa"/>
            <w:gridSpan w:val="2"/>
            <w:tcBorders>
              <w:top w:val="nil"/>
              <w:bottom w:val="nil"/>
              <w:right w:val="nil"/>
            </w:tcBorders>
          </w:tcPr>
          <w:p w:rsidR="00BD1201" w:rsidRPr="00EC3F9A" w:rsidRDefault="0055054A" w:rsidP="0055054A">
            <w:pPr>
              <w:pStyle w:val="TableContents"/>
              <w:tabs>
                <w:tab w:val="center" w:pos="2330"/>
                <w:tab w:val="right" w:pos="4660"/>
              </w:tabs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              </w:t>
            </w:r>
            <w:r w:rsidR="002A1F27" w:rsidRPr="00302558">
              <w:rPr>
                <w:rFonts w:asciiTheme="minorHAnsi" w:hAnsiTheme="minorHAnsi"/>
                <w:color w:val="000000" w:themeColor="text1"/>
                <w:position w:val="-22"/>
                <w:sz w:val="22"/>
                <w:szCs w:val="22"/>
              </w:rPr>
              <w:object w:dxaOrig="859" w:dyaOrig="580">
                <v:shape id="_x0000_i1043" type="#_x0000_t75" style="width:42.75pt;height:28.5pt" o:ole="">
                  <v:imagedata r:id="rId47" o:title=""/>
                </v:shape>
                <o:OLEObject Type="Embed" ProgID="Equation.DSMT4" ShapeID="_x0000_i1043" DrawAspect="Content" ObjectID="_1630755411" r:id="rId48"/>
              </w:object>
            </w:r>
            <w:r w:rsidR="00A43EFF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</w:p>
          <w:p w:rsidR="00A43EFF" w:rsidRDefault="00B61563" w:rsidP="00BD6BF8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</w:t>
            </w:r>
          </w:p>
          <w:p w:rsidR="009D7063" w:rsidRDefault="009D7063" w:rsidP="00BD6BF8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254BBA" w:rsidRDefault="00254BBA" w:rsidP="00BD6BF8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9D7063" w:rsidRPr="00621A3D" w:rsidRDefault="009D7063" w:rsidP="00BD6BF8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</w:tc>
        <w:tc>
          <w:tcPr>
            <w:tcW w:w="5670" w:type="dxa"/>
            <w:gridSpan w:val="3"/>
            <w:tcBorders>
              <w:top w:val="nil"/>
              <w:left w:val="nil"/>
              <w:bottom w:val="nil"/>
            </w:tcBorders>
          </w:tcPr>
          <w:p w:rsidR="005F4596" w:rsidRDefault="005F4596" w:rsidP="00822267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302558" w:rsidRDefault="00302558" w:rsidP="00822267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4"/>
                <w:szCs w:val="4"/>
              </w:rPr>
            </w:pPr>
          </w:p>
          <w:p w:rsidR="00F760D3" w:rsidRDefault="00F760D3" w:rsidP="00822267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4"/>
                <w:szCs w:val="4"/>
              </w:rPr>
            </w:pPr>
          </w:p>
          <w:p w:rsidR="00CF3C2D" w:rsidRPr="00F760D3" w:rsidRDefault="00CF3C2D" w:rsidP="00822267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4"/>
                <w:szCs w:val="4"/>
              </w:rPr>
            </w:pPr>
          </w:p>
          <w:p w:rsidR="00A43EFF" w:rsidRPr="00621A3D" w:rsidRDefault="00A43EFF" w:rsidP="000E17E2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</w:p>
          <w:p w:rsidR="00A43EFF" w:rsidRPr="00621A3D" w:rsidRDefault="00A43EFF" w:rsidP="00F4511F">
            <w:pPr>
              <w:rPr>
                <w:color w:val="000000" w:themeColor="text1"/>
              </w:rPr>
            </w:pPr>
          </w:p>
        </w:tc>
      </w:tr>
      <w:tr w:rsidR="00182A69" w:rsidRPr="00621A3D" w:rsidTr="00254BBA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368"/>
        </w:trPr>
        <w:tc>
          <w:tcPr>
            <w:tcW w:w="11178" w:type="dxa"/>
            <w:gridSpan w:val="5"/>
            <w:tcBorders>
              <w:top w:val="nil"/>
              <w:bottom w:val="nil"/>
            </w:tcBorders>
          </w:tcPr>
          <w:p w:rsidR="00182A69" w:rsidRDefault="00182A69" w:rsidP="00182A69">
            <w:pPr>
              <w:pStyle w:val="TableContents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1</w:t>
            </w:r>
            <w:r w:rsidR="00112AF4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0</w: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.  State whether the following are polynomials.  State the degree of each polynomial.</w:t>
            </w:r>
          </w:p>
          <w:p w:rsidR="00254BBA" w:rsidRPr="00182A69" w:rsidRDefault="00254BBA" w:rsidP="00182A69">
            <w:pPr>
              <w:pStyle w:val="TableContents"/>
              <w:rPr>
                <w:color w:val="000000" w:themeColor="text1"/>
              </w:rPr>
            </w:pPr>
          </w:p>
        </w:tc>
      </w:tr>
      <w:tr w:rsidR="00D4390B" w:rsidRPr="00621A3D" w:rsidTr="00254BBA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2258"/>
        </w:trPr>
        <w:tc>
          <w:tcPr>
            <w:tcW w:w="5515" w:type="dxa"/>
            <w:gridSpan w:val="3"/>
            <w:tcBorders>
              <w:top w:val="nil"/>
              <w:bottom w:val="nil"/>
              <w:right w:val="nil"/>
            </w:tcBorders>
          </w:tcPr>
          <w:p w:rsidR="00254BBA" w:rsidRPr="00621A3D" w:rsidRDefault="00254BBA" w:rsidP="00254BBA">
            <w:pPr>
              <w:pStyle w:val="TableContents"/>
              <w:tabs>
                <w:tab w:val="center" w:pos="2330"/>
                <w:tab w:val="right" w:pos="4660"/>
              </w:tabs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 </w:t>
            </w:r>
            <w:r w:rsidR="00302558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  </w:t>
            </w:r>
            <w:r w:rsidR="00182A69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a)  </w:t>
            </w:r>
            <w:r w:rsidR="00B7774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182A69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2A1F27" w:rsidRPr="00182A69">
              <w:rPr>
                <w:rFonts w:asciiTheme="minorHAnsi" w:hAnsiTheme="minorHAnsi"/>
                <w:color w:val="000000" w:themeColor="text1"/>
                <w:position w:val="-6"/>
                <w:sz w:val="22"/>
                <w:szCs w:val="22"/>
              </w:rPr>
              <w:object w:dxaOrig="1180" w:dyaOrig="300">
                <v:shape id="_x0000_i1044" type="#_x0000_t75" style="width:59.25pt;height:15pt" o:ole="">
                  <v:imagedata r:id="rId49" o:title=""/>
                </v:shape>
                <o:OLEObject Type="Embed" ProgID="Equation.DSMT4" ShapeID="_x0000_i1044" DrawAspect="Content" ObjectID="_1630755412" r:id="rId50"/>
              </w:object>
            </w:r>
          </w:p>
        </w:tc>
        <w:tc>
          <w:tcPr>
            <w:tcW w:w="5663" w:type="dxa"/>
            <w:gridSpan w:val="2"/>
            <w:tcBorders>
              <w:top w:val="nil"/>
              <w:left w:val="nil"/>
              <w:bottom w:val="nil"/>
            </w:tcBorders>
          </w:tcPr>
          <w:p w:rsidR="00254BBA" w:rsidRPr="00182A69" w:rsidRDefault="00D4390B" w:rsidP="00D765F0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b) </w:t>
            </w:r>
            <w:r w:rsidR="00B7774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</w:t>
            </w:r>
            <w:r w:rsidR="00254BBA" w:rsidRPr="00254BBA">
              <w:rPr>
                <w:rFonts w:asciiTheme="minorHAnsi" w:hAnsiTheme="minorHAnsi"/>
                <w:color w:val="000000" w:themeColor="text1"/>
                <w:position w:val="-6"/>
                <w:sz w:val="22"/>
                <w:szCs w:val="22"/>
              </w:rPr>
              <w:object w:dxaOrig="1400" w:dyaOrig="300">
                <v:shape id="_x0000_i1045" type="#_x0000_t75" style="width:69.75pt;height:15pt" o:ole="">
                  <v:imagedata r:id="rId51" o:title=""/>
                </v:shape>
                <o:OLEObject Type="Embed" ProgID="Equation.DSMT4" ShapeID="_x0000_i1045" DrawAspect="Content" ObjectID="_1630755413" r:id="rId52"/>
              </w:object>
            </w:r>
          </w:p>
        </w:tc>
      </w:tr>
    </w:tbl>
    <w:p w:rsidR="00F4511F" w:rsidRPr="00621A3D" w:rsidRDefault="00F4511F" w:rsidP="00254BBA">
      <w:pPr>
        <w:rPr>
          <w:color w:val="000000" w:themeColor="text1"/>
        </w:rPr>
      </w:pPr>
    </w:p>
    <w:sectPr w:rsidR="00F4511F" w:rsidRPr="00621A3D" w:rsidSect="00F4511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7791" w:rsidRDefault="00AF7791" w:rsidP="00AF7791">
      <w:pPr>
        <w:spacing w:after="0" w:line="240" w:lineRule="auto"/>
      </w:pPr>
      <w:r>
        <w:separator/>
      </w:r>
    </w:p>
  </w:endnote>
  <w:endnote w:type="continuationSeparator" w:id="0">
    <w:p w:rsidR="00AF7791" w:rsidRDefault="00AF7791" w:rsidP="00AF77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nos">
    <w:altName w:val="MS Gothic"/>
    <w:charset w:val="80"/>
    <w:family w:val="roman"/>
    <w:pitch w:val="variable"/>
  </w:font>
  <w:font w:name="Liberation Serif">
    <w:altName w:val="MS Mincho"/>
    <w:charset w:val="80"/>
    <w:family w:val="auto"/>
    <w:pitch w:val="variable"/>
  </w:font>
  <w:font w:name="Liberation Sans">
    <w:altName w:val="MS Mincho"/>
    <w:charset w:val="80"/>
    <w:family w:val="auto"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7791" w:rsidRDefault="00AF7791" w:rsidP="00AF7791">
      <w:pPr>
        <w:spacing w:after="0" w:line="240" w:lineRule="auto"/>
      </w:pPr>
      <w:r>
        <w:separator/>
      </w:r>
    </w:p>
  </w:footnote>
  <w:footnote w:type="continuationSeparator" w:id="0">
    <w:p w:rsidR="00AF7791" w:rsidRDefault="00AF7791" w:rsidP="00AF77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B6940"/>
    <w:multiLevelType w:val="multilevel"/>
    <w:tmpl w:val="262A7A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D6E6C7C"/>
    <w:multiLevelType w:val="hybridMultilevel"/>
    <w:tmpl w:val="A2F06C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32689B"/>
    <w:multiLevelType w:val="hybridMultilevel"/>
    <w:tmpl w:val="1EB467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3520F2"/>
    <w:multiLevelType w:val="hybridMultilevel"/>
    <w:tmpl w:val="FE022C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B25BAD"/>
    <w:multiLevelType w:val="hybridMultilevel"/>
    <w:tmpl w:val="935A7984"/>
    <w:lvl w:ilvl="0" w:tplc="04090017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3616A3"/>
    <w:multiLevelType w:val="hybridMultilevel"/>
    <w:tmpl w:val="B87CE6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D909E7"/>
    <w:multiLevelType w:val="hybridMultilevel"/>
    <w:tmpl w:val="22B83F5C"/>
    <w:lvl w:ilvl="0" w:tplc="4B4CF14A">
      <w:start w:val="1"/>
      <w:numFmt w:val="lowerLetter"/>
      <w:lvlText w:val="%1."/>
      <w:lvlJc w:val="left"/>
      <w:pPr>
        <w:ind w:left="1125" w:hanging="7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D44AB3"/>
    <w:multiLevelType w:val="hybridMultilevel"/>
    <w:tmpl w:val="1EB467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EB2A68"/>
    <w:multiLevelType w:val="hybridMultilevel"/>
    <w:tmpl w:val="241816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0"/>
  </w:num>
  <w:num w:numId="5">
    <w:abstractNumId w:val="5"/>
  </w:num>
  <w:num w:numId="6">
    <w:abstractNumId w:val="4"/>
  </w:num>
  <w:num w:numId="7">
    <w:abstractNumId w:val="7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511F"/>
    <w:rsid w:val="00000210"/>
    <w:rsid w:val="000333E1"/>
    <w:rsid w:val="000674F3"/>
    <w:rsid w:val="0007190C"/>
    <w:rsid w:val="00082E71"/>
    <w:rsid w:val="000C0057"/>
    <w:rsid w:val="000E17E2"/>
    <w:rsid w:val="000E7372"/>
    <w:rsid w:val="001068FD"/>
    <w:rsid w:val="00112AF4"/>
    <w:rsid w:val="0017211B"/>
    <w:rsid w:val="00182A69"/>
    <w:rsid w:val="0019249E"/>
    <w:rsid w:val="001D2C71"/>
    <w:rsid w:val="001F67F1"/>
    <w:rsid w:val="001F6ABA"/>
    <w:rsid w:val="001F7A6C"/>
    <w:rsid w:val="00214D3C"/>
    <w:rsid w:val="00217792"/>
    <w:rsid w:val="00254BBA"/>
    <w:rsid w:val="00285889"/>
    <w:rsid w:val="002921F9"/>
    <w:rsid w:val="002A1F27"/>
    <w:rsid w:val="00302558"/>
    <w:rsid w:val="00312844"/>
    <w:rsid w:val="00336227"/>
    <w:rsid w:val="003406B1"/>
    <w:rsid w:val="0039267C"/>
    <w:rsid w:val="003C2A1D"/>
    <w:rsid w:val="003C5F91"/>
    <w:rsid w:val="003F611D"/>
    <w:rsid w:val="00400FEE"/>
    <w:rsid w:val="004042F3"/>
    <w:rsid w:val="0041050B"/>
    <w:rsid w:val="00423C6B"/>
    <w:rsid w:val="00467DD4"/>
    <w:rsid w:val="0047284E"/>
    <w:rsid w:val="004921AE"/>
    <w:rsid w:val="004954E3"/>
    <w:rsid w:val="00496059"/>
    <w:rsid w:val="004D6B36"/>
    <w:rsid w:val="004E1FC9"/>
    <w:rsid w:val="004F1E61"/>
    <w:rsid w:val="0052709A"/>
    <w:rsid w:val="00532EA9"/>
    <w:rsid w:val="0055054A"/>
    <w:rsid w:val="0055760A"/>
    <w:rsid w:val="00574A19"/>
    <w:rsid w:val="005C6E88"/>
    <w:rsid w:val="005E6250"/>
    <w:rsid w:val="005F4596"/>
    <w:rsid w:val="00602B15"/>
    <w:rsid w:val="006032CD"/>
    <w:rsid w:val="00606734"/>
    <w:rsid w:val="006117BE"/>
    <w:rsid w:val="00621A3D"/>
    <w:rsid w:val="00626046"/>
    <w:rsid w:val="00653192"/>
    <w:rsid w:val="006578F9"/>
    <w:rsid w:val="006628F7"/>
    <w:rsid w:val="00695879"/>
    <w:rsid w:val="006D4F14"/>
    <w:rsid w:val="006E5C32"/>
    <w:rsid w:val="006F2648"/>
    <w:rsid w:val="006F4339"/>
    <w:rsid w:val="006F6887"/>
    <w:rsid w:val="007044F5"/>
    <w:rsid w:val="0072278A"/>
    <w:rsid w:val="007A23BA"/>
    <w:rsid w:val="00822267"/>
    <w:rsid w:val="00861A03"/>
    <w:rsid w:val="0086310C"/>
    <w:rsid w:val="00863BB9"/>
    <w:rsid w:val="00874759"/>
    <w:rsid w:val="008E53D2"/>
    <w:rsid w:val="00904CFA"/>
    <w:rsid w:val="00915525"/>
    <w:rsid w:val="00933F29"/>
    <w:rsid w:val="009B385E"/>
    <w:rsid w:val="009D7063"/>
    <w:rsid w:val="009E5F04"/>
    <w:rsid w:val="00A43EFF"/>
    <w:rsid w:val="00A62B3F"/>
    <w:rsid w:val="00A64485"/>
    <w:rsid w:val="00A64E43"/>
    <w:rsid w:val="00A71BD7"/>
    <w:rsid w:val="00A765D6"/>
    <w:rsid w:val="00A83605"/>
    <w:rsid w:val="00A9737E"/>
    <w:rsid w:val="00AF6E63"/>
    <w:rsid w:val="00AF7791"/>
    <w:rsid w:val="00B02E1B"/>
    <w:rsid w:val="00B03A85"/>
    <w:rsid w:val="00B552CF"/>
    <w:rsid w:val="00B572F3"/>
    <w:rsid w:val="00B5739C"/>
    <w:rsid w:val="00B61563"/>
    <w:rsid w:val="00B77743"/>
    <w:rsid w:val="00B87DF3"/>
    <w:rsid w:val="00B924E0"/>
    <w:rsid w:val="00BB62FC"/>
    <w:rsid w:val="00BD1201"/>
    <w:rsid w:val="00BD6BF8"/>
    <w:rsid w:val="00BE4135"/>
    <w:rsid w:val="00C10D4D"/>
    <w:rsid w:val="00C75E42"/>
    <w:rsid w:val="00C776E2"/>
    <w:rsid w:val="00CB475A"/>
    <w:rsid w:val="00CC255B"/>
    <w:rsid w:val="00CC49BB"/>
    <w:rsid w:val="00CC5B35"/>
    <w:rsid w:val="00CF3C2D"/>
    <w:rsid w:val="00D02F42"/>
    <w:rsid w:val="00D10207"/>
    <w:rsid w:val="00D10A30"/>
    <w:rsid w:val="00D16A08"/>
    <w:rsid w:val="00D319D7"/>
    <w:rsid w:val="00D4390B"/>
    <w:rsid w:val="00D765F0"/>
    <w:rsid w:val="00D962C2"/>
    <w:rsid w:val="00E2443B"/>
    <w:rsid w:val="00E46E6C"/>
    <w:rsid w:val="00E56D29"/>
    <w:rsid w:val="00E605D8"/>
    <w:rsid w:val="00E6689F"/>
    <w:rsid w:val="00E808D3"/>
    <w:rsid w:val="00EC3F9A"/>
    <w:rsid w:val="00EE70F5"/>
    <w:rsid w:val="00EF159A"/>
    <w:rsid w:val="00EF2831"/>
    <w:rsid w:val="00F20D02"/>
    <w:rsid w:val="00F4511F"/>
    <w:rsid w:val="00F760D3"/>
    <w:rsid w:val="00F85851"/>
    <w:rsid w:val="00FC0F0B"/>
    <w:rsid w:val="00FD2AD5"/>
    <w:rsid w:val="00FE6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4A20503A"/>
  <w15:docId w15:val="{2DD55953-7DB0-4AE8-89DF-9BD4B1091E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51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51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511F"/>
    <w:rPr>
      <w:rFonts w:ascii="Tahoma" w:hAnsi="Tahoma" w:cs="Tahoma"/>
      <w:sz w:val="16"/>
      <w:szCs w:val="16"/>
    </w:rPr>
  </w:style>
  <w:style w:type="character" w:styleId="Emphasis">
    <w:name w:val="Emphasis"/>
    <w:uiPriority w:val="20"/>
    <w:qFormat/>
    <w:rsid w:val="00F4511F"/>
    <w:rPr>
      <w:i/>
      <w:iCs/>
    </w:rPr>
  </w:style>
  <w:style w:type="paragraph" w:customStyle="1" w:styleId="TableContents">
    <w:name w:val="Table Contents"/>
    <w:basedOn w:val="Normal"/>
    <w:rsid w:val="00214D3C"/>
    <w:pPr>
      <w:widowControl w:val="0"/>
      <w:suppressLineNumbers/>
      <w:suppressAutoHyphens/>
      <w:spacing w:after="0" w:line="240" w:lineRule="auto"/>
    </w:pPr>
    <w:rPr>
      <w:rFonts w:ascii="Tinos" w:eastAsia="Liberation Serif" w:hAnsi="Tinos" w:cs="Liberation Sans"/>
      <w:sz w:val="24"/>
      <w:szCs w:val="24"/>
      <w:lang w:eastAsia="hi-IN" w:bidi="hi-IN"/>
    </w:rPr>
  </w:style>
  <w:style w:type="paragraph" w:styleId="ListParagraph">
    <w:name w:val="List Paragraph"/>
    <w:basedOn w:val="Normal"/>
    <w:uiPriority w:val="34"/>
    <w:qFormat/>
    <w:rsid w:val="0019249E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EE70F5"/>
  </w:style>
  <w:style w:type="paragraph" w:styleId="Header">
    <w:name w:val="header"/>
    <w:basedOn w:val="Normal"/>
    <w:link w:val="HeaderChar"/>
    <w:uiPriority w:val="99"/>
    <w:unhideWhenUsed/>
    <w:rsid w:val="00AF77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7791"/>
  </w:style>
  <w:style w:type="paragraph" w:styleId="Footer">
    <w:name w:val="footer"/>
    <w:basedOn w:val="Normal"/>
    <w:link w:val="FooterChar"/>
    <w:uiPriority w:val="99"/>
    <w:unhideWhenUsed/>
    <w:rsid w:val="00AF77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77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4298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microsoft.com/office/2007/relationships/hdphoto" Target="media/hdphoto1.wdp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gif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95D26D-0A7E-409E-9BBB-7D0E8C6B14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97</Words>
  <Characters>1695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Susan Casper</cp:lastModifiedBy>
  <cp:revision>5</cp:revision>
  <cp:lastPrinted>2019-09-23T21:50:00Z</cp:lastPrinted>
  <dcterms:created xsi:type="dcterms:W3CDTF">2017-09-29T22:41:00Z</dcterms:created>
  <dcterms:modified xsi:type="dcterms:W3CDTF">2019-09-23T2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